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4E79" w:rsidRDefault="007935C4" w:rsidP="00F7563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Pre-Calculus</w:t>
      </w:r>
    </w:p>
    <w:p w:rsidR="00F75636" w:rsidRDefault="007935C4" w:rsidP="00F7563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Unit </w:t>
      </w:r>
      <w:r w:rsidR="00C630FB">
        <w:rPr>
          <w:b/>
          <w:sz w:val="32"/>
          <w:szCs w:val="32"/>
        </w:rPr>
        <w:t>1</w:t>
      </w:r>
      <w:r>
        <w:rPr>
          <w:b/>
          <w:sz w:val="32"/>
          <w:szCs w:val="32"/>
        </w:rPr>
        <w:t xml:space="preserve"> –</w:t>
      </w:r>
      <w:r w:rsidR="00735539">
        <w:rPr>
          <w:b/>
          <w:sz w:val="32"/>
          <w:szCs w:val="32"/>
        </w:rPr>
        <w:t xml:space="preserve"> </w:t>
      </w:r>
      <w:r w:rsidR="00C630FB">
        <w:rPr>
          <w:b/>
          <w:sz w:val="32"/>
          <w:szCs w:val="32"/>
        </w:rPr>
        <w:t>August</w:t>
      </w:r>
      <w:r w:rsidR="00F75636">
        <w:rPr>
          <w:b/>
          <w:sz w:val="32"/>
          <w:szCs w:val="32"/>
        </w:rPr>
        <w:t xml:space="preserve"> </w:t>
      </w:r>
      <w:r w:rsidR="00334509">
        <w:rPr>
          <w:b/>
          <w:sz w:val="32"/>
          <w:szCs w:val="32"/>
        </w:rPr>
        <w:t>2</w:t>
      </w:r>
      <w:r w:rsidR="00C630FB">
        <w:rPr>
          <w:b/>
          <w:sz w:val="32"/>
          <w:szCs w:val="32"/>
        </w:rPr>
        <w:t>3</w:t>
      </w:r>
      <w:r w:rsidR="00735539">
        <w:rPr>
          <w:b/>
          <w:sz w:val="32"/>
          <w:szCs w:val="32"/>
        </w:rPr>
        <w:t xml:space="preserve"> to </w:t>
      </w:r>
      <w:r w:rsidR="00C630FB">
        <w:rPr>
          <w:b/>
          <w:sz w:val="32"/>
          <w:szCs w:val="32"/>
        </w:rPr>
        <w:t>September 9</w:t>
      </w:r>
    </w:p>
    <w:p w:rsidR="00F75636" w:rsidRDefault="00F75636" w:rsidP="00F75636">
      <w:pPr>
        <w:rPr>
          <w:b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4230"/>
        <w:gridCol w:w="5040"/>
      </w:tblGrid>
      <w:tr w:rsidR="00B27CDF" w:rsidTr="00B27CDF">
        <w:tc>
          <w:tcPr>
            <w:tcW w:w="1008" w:type="dxa"/>
          </w:tcPr>
          <w:p w:rsidR="00B27CDF" w:rsidRPr="004E1AD1" w:rsidRDefault="00B27CDF" w:rsidP="00F75636">
            <w:pPr>
              <w:jc w:val="center"/>
              <w:rPr>
                <w:b/>
              </w:rPr>
            </w:pPr>
            <w:r w:rsidRPr="004E1AD1">
              <w:rPr>
                <w:b/>
              </w:rPr>
              <w:t>Date</w:t>
            </w:r>
          </w:p>
        </w:tc>
        <w:tc>
          <w:tcPr>
            <w:tcW w:w="4230" w:type="dxa"/>
          </w:tcPr>
          <w:p w:rsidR="00B27CDF" w:rsidRPr="004E1AD1" w:rsidRDefault="00B27CDF" w:rsidP="00F75636">
            <w:pPr>
              <w:jc w:val="center"/>
              <w:rPr>
                <w:b/>
              </w:rPr>
            </w:pPr>
            <w:r w:rsidRPr="004E1AD1">
              <w:rPr>
                <w:b/>
              </w:rPr>
              <w:t>Topic</w:t>
            </w:r>
          </w:p>
        </w:tc>
        <w:tc>
          <w:tcPr>
            <w:tcW w:w="5040" w:type="dxa"/>
          </w:tcPr>
          <w:p w:rsidR="00B27CDF" w:rsidRPr="004E1AD1" w:rsidRDefault="00B27CDF" w:rsidP="00F75636">
            <w:pPr>
              <w:jc w:val="center"/>
              <w:rPr>
                <w:b/>
              </w:rPr>
            </w:pPr>
            <w:r w:rsidRPr="004E1AD1">
              <w:rPr>
                <w:b/>
              </w:rPr>
              <w:t>Assignment</w:t>
            </w:r>
          </w:p>
        </w:tc>
      </w:tr>
      <w:tr w:rsidR="00B27CDF" w:rsidTr="00B27CDF">
        <w:tc>
          <w:tcPr>
            <w:tcW w:w="1008" w:type="dxa"/>
          </w:tcPr>
          <w:p w:rsidR="00B27CDF" w:rsidRDefault="00C630FB" w:rsidP="00F75636">
            <w:r>
              <w:t>Tues</w:t>
            </w:r>
          </w:p>
          <w:p w:rsidR="00B27CDF" w:rsidRDefault="00C630FB" w:rsidP="0018683A">
            <w:r>
              <w:t>8/23</w:t>
            </w:r>
          </w:p>
        </w:tc>
        <w:tc>
          <w:tcPr>
            <w:tcW w:w="4230" w:type="dxa"/>
          </w:tcPr>
          <w:p w:rsidR="00730144" w:rsidRDefault="00C630FB" w:rsidP="00F75636">
            <w:r>
              <w:t>Review</w:t>
            </w:r>
          </w:p>
        </w:tc>
        <w:tc>
          <w:tcPr>
            <w:tcW w:w="5040" w:type="dxa"/>
          </w:tcPr>
          <w:p w:rsidR="00B27CDF" w:rsidRPr="007935C4" w:rsidRDefault="00B27CDF" w:rsidP="007935C4"/>
        </w:tc>
      </w:tr>
      <w:tr w:rsidR="00C630FB" w:rsidTr="00B27CDF">
        <w:tc>
          <w:tcPr>
            <w:tcW w:w="1008" w:type="dxa"/>
          </w:tcPr>
          <w:p w:rsidR="00C630FB" w:rsidRDefault="00C630FB" w:rsidP="0018355B">
            <w:r>
              <w:t>Wed</w:t>
            </w:r>
          </w:p>
          <w:p w:rsidR="00C630FB" w:rsidRDefault="00C630FB" w:rsidP="0018355B">
            <w:r>
              <w:t>8/24</w:t>
            </w:r>
          </w:p>
        </w:tc>
        <w:tc>
          <w:tcPr>
            <w:tcW w:w="4230" w:type="dxa"/>
          </w:tcPr>
          <w:p w:rsidR="00C630FB" w:rsidRDefault="00C630FB" w:rsidP="0018355B">
            <w:r>
              <w:t>4.1 - Radian and Degree Measure</w:t>
            </w:r>
          </w:p>
        </w:tc>
        <w:tc>
          <w:tcPr>
            <w:tcW w:w="5040" w:type="dxa"/>
          </w:tcPr>
          <w:p w:rsidR="00C630FB" w:rsidRPr="007935C4" w:rsidRDefault="00C630FB" w:rsidP="0018355B">
            <w:r>
              <w:t>P.290 (7-19 odd, 31-41 odd, 47-54 all)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355B">
            <w:r>
              <w:t>Thurs</w:t>
            </w:r>
          </w:p>
          <w:p w:rsidR="00C630FB" w:rsidRDefault="00C630FB" w:rsidP="0018355B">
            <w:r>
              <w:t>8/25</w:t>
            </w:r>
          </w:p>
        </w:tc>
        <w:tc>
          <w:tcPr>
            <w:tcW w:w="4230" w:type="dxa"/>
          </w:tcPr>
          <w:p w:rsidR="00C630FB" w:rsidRDefault="00C630FB" w:rsidP="0018355B">
            <w:r>
              <w:t>4.1 - Radian and Degree Measure</w:t>
            </w:r>
          </w:p>
        </w:tc>
        <w:tc>
          <w:tcPr>
            <w:tcW w:w="5040" w:type="dxa"/>
          </w:tcPr>
          <w:p w:rsidR="00C630FB" w:rsidRPr="007935C4" w:rsidRDefault="00C630FB" w:rsidP="0018355B">
            <w:r>
              <w:t xml:space="preserve">Worksheet </w:t>
            </w:r>
          </w:p>
        </w:tc>
      </w:tr>
      <w:tr w:rsidR="00C630FB" w:rsidTr="00735539">
        <w:tc>
          <w:tcPr>
            <w:tcW w:w="1008" w:type="dxa"/>
            <w:tcBorders>
              <w:bottom w:val="single" w:sz="4" w:space="0" w:color="auto"/>
            </w:tcBorders>
          </w:tcPr>
          <w:p w:rsidR="00C630FB" w:rsidRDefault="00C630FB" w:rsidP="0018355B">
            <w:r>
              <w:t>Fri</w:t>
            </w:r>
          </w:p>
          <w:p w:rsidR="00C630FB" w:rsidRPr="00FC3E3D" w:rsidRDefault="00C630FB" w:rsidP="0018355B">
            <w:r>
              <w:t>8/26</w:t>
            </w:r>
          </w:p>
        </w:tc>
        <w:tc>
          <w:tcPr>
            <w:tcW w:w="4230" w:type="dxa"/>
            <w:tcBorders>
              <w:bottom w:val="single" w:sz="4" w:space="0" w:color="auto"/>
            </w:tcBorders>
          </w:tcPr>
          <w:p w:rsidR="00C630FB" w:rsidRDefault="00C630FB" w:rsidP="0018355B">
            <w:r>
              <w:t>4.1 - Radian and Degree Measure</w:t>
            </w:r>
          </w:p>
        </w:tc>
        <w:tc>
          <w:tcPr>
            <w:tcW w:w="5040" w:type="dxa"/>
            <w:tcBorders>
              <w:bottom w:val="single" w:sz="4" w:space="0" w:color="auto"/>
            </w:tcBorders>
          </w:tcPr>
          <w:p w:rsidR="00C630FB" w:rsidRPr="007935C4" w:rsidRDefault="00C630FB" w:rsidP="0018355B">
            <w:r>
              <w:t>P.290 (83-93 odd, 101-104)</w:t>
            </w:r>
          </w:p>
        </w:tc>
      </w:tr>
      <w:tr w:rsidR="00C630FB" w:rsidTr="00735539">
        <w:trPr>
          <w:trHeight w:val="377"/>
        </w:trPr>
        <w:tc>
          <w:tcPr>
            <w:tcW w:w="1008" w:type="dxa"/>
            <w:shd w:val="clear" w:color="auto" w:fill="FFFFFF" w:themeFill="background1"/>
          </w:tcPr>
          <w:p w:rsidR="00C630FB" w:rsidRDefault="00C630FB" w:rsidP="0018355B">
            <w:r>
              <w:t>Mon</w:t>
            </w:r>
          </w:p>
          <w:p w:rsidR="00C630FB" w:rsidRDefault="00C630FB" w:rsidP="00C630FB">
            <w:r>
              <w:t>8/29</w:t>
            </w:r>
          </w:p>
        </w:tc>
        <w:tc>
          <w:tcPr>
            <w:tcW w:w="4230" w:type="dxa"/>
            <w:shd w:val="clear" w:color="auto" w:fill="FFFFFF" w:themeFill="background1"/>
          </w:tcPr>
          <w:p w:rsidR="00C630FB" w:rsidRPr="00B27CDF" w:rsidRDefault="00C630FB" w:rsidP="0018355B">
            <w:r>
              <w:t>4.2 - Unit Circle Project</w:t>
            </w:r>
          </w:p>
        </w:tc>
        <w:tc>
          <w:tcPr>
            <w:tcW w:w="5040" w:type="dxa"/>
            <w:shd w:val="clear" w:color="auto" w:fill="FFFFFF" w:themeFill="background1"/>
          </w:tcPr>
          <w:p w:rsidR="00C630FB" w:rsidRPr="007935C4" w:rsidRDefault="00C630FB" w:rsidP="0018355B">
            <w:r>
              <w:t>Paper Plate Project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355B">
            <w:r>
              <w:t>Tues</w:t>
            </w:r>
          </w:p>
          <w:p w:rsidR="00C630FB" w:rsidRDefault="00C630FB" w:rsidP="0018355B">
            <w:r>
              <w:t>8/30</w:t>
            </w:r>
          </w:p>
        </w:tc>
        <w:tc>
          <w:tcPr>
            <w:tcW w:w="4230" w:type="dxa"/>
          </w:tcPr>
          <w:p w:rsidR="00C630FB" w:rsidRPr="00B27CDF" w:rsidRDefault="00C630FB" w:rsidP="0018355B">
            <w:r>
              <w:t xml:space="preserve">4.2 - Unit Circle </w:t>
            </w:r>
          </w:p>
        </w:tc>
        <w:tc>
          <w:tcPr>
            <w:tcW w:w="5040" w:type="dxa"/>
          </w:tcPr>
          <w:p w:rsidR="00C630FB" w:rsidRPr="007935C4" w:rsidRDefault="00C630FB" w:rsidP="0018355B">
            <w:r>
              <w:t>Paper Plate Project + Unit Circle part 1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355B">
            <w:r>
              <w:t>Wed</w:t>
            </w:r>
          </w:p>
          <w:p w:rsidR="00C630FB" w:rsidRDefault="00C630FB" w:rsidP="0018355B">
            <w:r>
              <w:t>8/31</w:t>
            </w:r>
          </w:p>
        </w:tc>
        <w:tc>
          <w:tcPr>
            <w:tcW w:w="4230" w:type="dxa"/>
          </w:tcPr>
          <w:p w:rsidR="00C630FB" w:rsidRDefault="00C630FB" w:rsidP="0018355B">
            <w:r>
              <w:t>4.2 - Unit Circle</w:t>
            </w:r>
          </w:p>
        </w:tc>
        <w:tc>
          <w:tcPr>
            <w:tcW w:w="5040" w:type="dxa"/>
          </w:tcPr>
          <w:p w:rsidR="00C630FB" w:rsidRDefault="00C630FB" w:rsidP="0018355B">
            <w:r>
              <w:t>Unit Circle part 2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355B">
            <w:proofErr w:type="spellStart"/>
            <w:r>
              <w:t>Thur</w:t>
            </w:r>
            <w:proofErr w:type="spellEnd"/>
          </w:p>
          <w:p w:rsidR="00C630FB" w:rsidRDefault="00C630FB" w:rsidP="0018355B">
            <w:r>
              <w:t>9/1</w:t>
            </w:r>
          </w:p>
        </w:tc>
        <w:tc>
          <w:tcPr>
            <w:tcW w:w="4230" w:type="dxa"/>
          </w:tcPr>
          <w:p w:rsidR="00C630FB" w:rsidRDefault="00C630FB" w:rsidP="0018355B">
            <w:r>
              <w:t>4.3 - Right Triangle Trig</w:t>
            </w:r>
          </w:p>
        </w:tc>
        <w:tc>
          <w:tcPr>
            <w:tcW w:w="5040" w:type="dxa"/>
          </w:tcPr>
          <w:p w:rsidR="00C630FB" w:rsidRDefault="00C630FB" w:rsidP="0018355B">
            <w:r>
              <w:t>P.308 (1-4, 11-14, 17-27)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355B">
            <w:r>
              <w:t>Fri</w:t>
            </w:r>
          </w:p>
          <w:p w:rsidR="00C630FB" w:rsidRDefault="00C630FB" w:rsidP="0018355B">
            <w:r>
              <w:t>9/2</w:t>
            </w:r>
          </w:p>
        </w:tc>
        <w:tc>
          <w:tcPr>
            <w:tcW w:w="4230" w:type="dxa"/>
          </w:tcPr>
          <w:p w:rsidR="00C630FB" w:rsidRPr="00B27CDF" w:rsidRDefault="00C630FB" w:rsidP="0018355B">
            <w:r>
              <w:t>4.4 - Trig Functions of Any Angle</w:t>
            </w:r>
          </w:p>
        </w:tc>
        <w:tc>
          <w:tcPr>
            <w:tcW w:w="5040" w:type="dxa"/>
          </w:tcPr>
          <w:p w:rsidR="00C630FB" w:rsidRPr="007935C4" w:rsidRDefault="00C630FB" w:rsidP="0018355B">
            <w:r>
              <w:t>P. 318 (1-7 odd, 11-14, 15, 17, 21, 23, 29-36)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683A">
            <w:r>
              <w:t>Tues</w:t>
            </w:r>
          </w:p>
          <w:p w:rsidR="00C630FB" w:rsidRDefault="00C630FB" w:rsidP="0018683A">
            <w:r>
              <w:t>9/6</w:t>
            </w:r>
          </w:p>
        </w:tc>
        <w:tc>
          <w:tcPr>
            <w:tcW w:w="4230" w:type="dxa"/>
          </w:tcPr>
          <w:p w:rsidR="00C630FB" w:rsidRPr="00B27CDF" w:rsidRDefault="00C630FB" w:rsidP="0018355B">
            <w:r>
              <w:t>4.4 - Trig Functions of Any Angle</w:t>
            </w:r>
          </w:p>
        </w:tc>
        <w:tc>
          <w:tcPr>
            <w:tcW w:w="5040" w:type="dxa"/>
          </w:tcPr>
          <w:p w:rsidR="00C630FB" w:rsidRPr="0009766C" w:rsidRDefault="00C630FB" w:rsidP="0018355B">
            <w:r>
              <w:t>P.318 (37 - 87 every other odd)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683A">
            <w:r>
              <w:t>Wed</w:t>
            </w:r>
          </w:p>
          <w:p w:rsidR="00C630FB" w:rsidRDefault="00C630FB" w:rsidP="0018683A">
            <w:r>
              <w:t>9/7</w:t>
            </w:r>
          </w:p>
        </w:tc>
        <w:tc>
          <w:tcPr>
            <w:tcW w:w="4230" w:type="dxa"/>
          </w:tcPr>
          <w:p w:rsidR="00C630FB" w:rsidRPr="00B27CDF" w:rsidRDefault="00C630FB" w:rsidP="0018355B">
            <w:r>
              <w:t>4.4 - Trig Functions of Any Angle</w:t>
            </w:r>
          </w:p>
        </w:tc>
        <w:tc>
          <w:tcPr>
            <w:tcW w:w="5040" w:type="dxa"/>
          </w:tcPr>
          <w:p w:rsidR="00C630FB" w:rsidRPr="007935C4" w:rsidRDefault="00C630FB" w:rsidP="0018355B">
            <w:r>
              <w:t>Workday.  Finish problems and get review.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683A">
            <w:r>
              <w:t>Thurs</w:t>
            </w:r>
          </w:p>
          <w:p w:rsidR="00C630FB" w:rsidRDefault="00C630FB" w:rsidP="0018683A">
            <w:r>
              <w:t>9/8</w:t>
            </w:r>
          </w:p>
        </w:tc>
        <w:tc>
          <w:tcPr>
            <w:tcW w:w="4230" w:type="dxa"/>
          </w:tcPr>
          <w:p w:rsidR="00C630FB" w:rsidRPr="00334509" w:rsidRDefault="00C630FB" w:rsidP="0018355B">
            <w:r>
              <w:t>Review - Test 1.3</w:t>
            </w:r>
          </w:p>
        </w:tc>
        <w:tc>
          <w:tcPr>
            <w:tcW w:w="5040" w:type="dxa"/>
          </w:tcPr>
          <w:p w:rsidR="00C630FB" w:rsidRDefault="00C630FB" w:rsidP="0018355B">
            <w:r>
              <w:t>Study!!</w:t>
            </w:r>
          </w:p>
        </w:tc>
      </w:tr>
      <w:tr w:rsidR="00C630FB" w:rsidTr="00B27CDF">
        <w:tc>
          <w:tcPr>
            <w:tcW w:w="1008" w:type="dxa"/>
          </w:tcPr>
          <w:p w:rsidR="00C630FB" w:rsidRDefault="00C630FB" w:rsidP="0018683A">
            <w:r>
              <w:t>Fri</w:t>
            </w:r>
          </w:p>
          <w:p w:rsidR="00C630FB" w:rsidRDefault="00C630FB" w:rsidP="0018683A">
            <w:r>
              <w:t>9/9</w:t>
            </w:r>
          </w:p>
        </w:tc>
        <w:tc>
          <w:tcPr>
            <w:tcW w:w="4230" w:type="dxa"/>
          </w:tcPr>
          <w:p w:rsidR="00C630FB" w:rsidRDefault="00C630FB" w:rsidP="0018355B">
            <w:r>
              <w:t>Test</w:t>
            </w:r>
          </w:p>
        </w:tc>
        <w:tc>
          <w:tcPr>
            <w:tcW w:w="5040" w:type="dxa"/>
          </w:tcPr>
          <w:p w:rsidR="00C630FB" w:rsidRDefault="00C630FB" w:rsidP="0018355B"/>
        </w:tc>
      </w:tr>
    </w:tbl>
    <w:p w:rsidR="00F75636" w:rsidRDefault="00F75636" w:rsidP="00F75636">
      <w:bookmarkStart w:id="0" w:name="_GoBack"/>
      <w:bookmarkEnd w:id="0"/>
    </w:p>
    <w:p w:rsidR="008376A4" w:rsidRDefault="008376A4" w:rsidP="007E735F">
      <w:pPr>
        <w:rPr>
          <w:b/>
          <w:u w:val="single"/>
        </w:rPr>
      </w:pPr>
    </w:p>
    <w:p w:rsidR="008376A4" w:rsidRDefault="00952907" w:rsidP="007E735F">
      <w:pPr>
        <w:rPr>
          <w:b/>
        </w:rPr>
      </w:pPr>
      <w:r>
        <w:rPr>
          <w:b/>
          <w:u w:val="single"/>
        </w:rPr>
        <w:t>T</w:t>
      </w:r>
      <w:r w:rsidR="00C630FB">
        <w:rPr>
          <w:b/>
          <w:u w:val="single"/>
        </w:rPr>
        <w:t>hurs</w:t>
      </w:r>
      <w:r>
        <w:rPr>
          <w:b/>
          <w:u w:val="single"/>
        </w:rPr>
        <w:t xml:space="preserve">day, </w:t>
      </w:r>
      <w:r w:rsidR="00C630FB">
        <w:rPr>
          <w:b/>
          <w:u w:val="single"/>
        </w:rPr>
        <w:t>August 25</w:t>
      </w:r>
      <w:r>
        <w:rPr>
          <w:b/>
        </w:rPr>
        <w:t xml:space="preserve"> - Angles and Radian Measures</w:t>
      </w:r>
    </w:p>
    <w:p w:rsidR="008B03E1" w:rsidRDefault="008B03E1" w:rsidP="007E735F">
      <w:pPr>
        <w:rPr>
          <w:b/>
        </w:rPr>
      </w:pPr>
    </w:p>
    <w:p w:rsidR="00952907" w:rsidRDefault="00952907" w:rsidP="007E735F">
      <w:pPr>
        <w:rPr>
          <w:b/>
        </w:rPr>
      </w:pPr>
      <w:r>
        <w:rPr>
          <w:b/>
        </w:rPr>
        <w:t xml:space="preserve">Change each degree measure to radian measure in terms of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="008B03E1">
        <w:rPr>
          <w:b/>
        </w:rPr>
        <w:t>.</w:t>
      </w:r>
    </w:p>
    <w:p w:rsidR="008B03E1" w:rsidRPr="008B03E1" w:rsidRDefault="008B03E1" w:rsidP="007E735F">
      <w:pPr>
        <w:rPr>
          <w:b/>
        </w:rPr>
      </w:pPr>
    </w:p>
    <w:p w:rsidR="008B03E1" w:rsidRDefault="008B03E1" w:rsidP="007E735F">
      <w:r>
        <w:t xml:space="preserve">1) </w:t>
      </w:r>
      <w:r w:rsidRPr="00A558D1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5pt;height:13.9pt" o:ole="">
            <v:imagedata r:id="rId6" o:title=""/>
          </v:shape>
          <o:OLEObject Type="Embed" ProgID="Equation.DSMT4" ShapeID="_x0000_i1025" DrawAspect="Content" ObjectID="_1533485672" r:id="rId7"/>
        </w:object>
      </w:r>
      <w:r>
        <w:tab/>
        <w:t xml:space="preserve">2) </w:t>
      </w:r>
      <w:r w:rsidRPr="00A558D1">
        <w:rPr>
          <w:position w:val="-6"/>
        </w:rPr>
        <w:object w:dxaOrig="520" w:dyaOrig="279">
          <v:shape id="_x0000_i1026" type="#_x0000_t75" style="width:25.35pt;height:13.9pt" o:ole="">
            <v:imagedata r:id="rId8" o:title=""/>
          </v:shape>
          <o:OLEObject Type="Embed" ProgID="Equation.DSMT4" ShapeID="_x0000_i1026" DrawAspect="Content" ObjectID="_1533485673" r:id="rId9"/>
        </w:object>
      </w:r>
      <w:r>
        <w:tab/>
        <w:t xml:space="preserve">3) </w:t>
      </w:r>
      <w:r w:rsidRPr="00A558D1">
        <w:rPr>
          <w:position w:val="-6"/>
        </w:rPr>
        <w:object w:dxaOrig="520" w:dyaOrig="279">
          <v:shape id="_x0000_i1027" type="#_x0000_t75" style="width:25.35pt;height:13.9pt" o:ole="">
            <v:imagedata r:id="rId10" o:title=""/>
          </v:shape>
          <o:OLEObject Type="Embed" ProgID="Equation.DSMT4" ShapeID="_x0000_i1027" DrawAspect="Content" ObjectID="_1533485674" r:id="rId11"/>
        </w:object>
      </w:r>
      <w:r>
        <w:tab/>
        <w:t>4)</w:t>
      </w:r>
      <w:r w:rsidRPr="008B03E1">
        <w:t xml:space="preserve"> </w:t>
      </w:r>
      <w:r w:rsidRPr="00A558D1">
        <w:rPr>
          <w:position w:val="-6"/>
        </w:rPr>
        <w:object w:dxaOrig="620" w:dyaOrig="279">
          <v:shape id="_x0000_i1028" type="#_x0000_t75" style="width:30.25pt;height:13.9pt" o:ole="">
            <v:imagedata r:id="rId12" o:title=""/>
          </v:shape>
          <o:OLEObject Type="Embed" ProgID="Equation.DSMT4" ShapeID="_x0000_i1028" DrawAspect="Content" ObjectID="_1533485675" r:id="rId13"/>
        </w:object>
      </w:r>
      <w:r>
        <w:tab/>
        <w:t xml:space="preserve">5) </w:t>
      </w:r>
      <w:r w:rsidRPr="00A558D1">
        <w:rPr>
          <w:position w:val="-6"/>
        </w:rPr>
        <w:object w:dxaOrig="660" w:dyaOrig="279">
          <v:shape id="_x0000_i1029" type="#_x0000_t75" style="width:32.75pt;height:13.9pt" o:ole="">
            <v:imagedata r:id="rId14" o:title=""/>
          </v:shape>
          <o:OLEObject Type="Embed" ProgID="Equation.DSMT4" ShapeID="_x0000_i1029" DrawAspect="Content" ObjectID="_1533485676" r:id="rId15"/>
        </w:object>
      </w:r>
      <w:r>
        <w:tab/>
        <w:t xml:space="preserve">6) </w:t>
      </w:r>
      <w:r w:rsidRPr="00A558D1">
        <w:rPr>
          <w:position w:val="-6"/>
        </w:rPr>
        <w:object w:dxaOrig="540" w:dyaOrig="279">
          <v:shape id="_x0000_i1030" type="#_x0000_t75" style="width:27pt;height:13.9pt" o:ole="">
            <v:imagedata r:id="rId16" o:title=""/>
          </v:shape>
          <o:OLEObject Type="Embed" ProgID="Equation.DSMT4" ShapeID="_x0000_i1030" DrawAspect="Content" ObjectID="_1533485677" r:id="rId17"/>
        </w:object>
      </w:r>
    </w:p>
    <w:p w:rsidR="008B03E1" w:rsidRDefault="008B03E1" w:rsidP="007E735F"/>
    <w:p w:rsidR="00361DC5" w:rsidRDefault="008B03E1" w:rsidP="00F75636">
      <w:pPr>
        <w:rPr>
          <w:b/>
        </w:rPr>
      </w:pPr>
      <w:r>
        <w:rPr>
          <w:b/>
        </w:rPr>
        <w:t>Change each radian measure to degree measure.  Round to the nearest tenth if necessary.</w:t>
      </w:r>
    </w:p>
    <w:p w:rsidR="008B03E1" w:rsidRDefault="008B03E1" w:rsidP="00F75636">
      <w:pPr>
        <w:rPr>
          <w:b/>
        </w:rPr>
      </w:pPr>
    </w:p>
    <w:p w:rsidR="0009766C" w:rsidRDefault="008B03E1" w:rsidP="00F75636">
      <w:r>
        <w:t xml:space="preserve">7) </w:t>
      </w:r>
      <w:r w:rsidRPr="00A558D1">
        <w:rPr>
          <w:position w:val="-24"/>
        </w:rPr>
        <w:object w:dxaOrig="360" w:dyaOrig="620">
          <v:shape id="_x0000_i1031" type="#_x0000_t75" style="width:18pt;height:30.25pt" o:ole="">
            <v:imagedata r:id="rId18" o:title=""/>
          </v:shape>
          <o:OLEObject Type="Embed" ProgID="Equation.DSMT4" ShapeID="_x0000_i1031" DrawAspect="Content" ObjectID="_1533485678" r:id="rId19"/>
        </w:object>
      </w:r>
      <w:r>
        <w:tab/>
      </w:r>
      <w:r>
        <w:tab/>
        <w:t xml:space="preserve">8) </w:t>
      </w:r>
      <w:r w:rsidRPr="00A558D1">
        <w:rPr>
          <w:position w:val="-24"/>
        </w:rPr>
        <w:object w:dxaOrig="440" w:dyaOrig="620">
          <v:shape id="_x0000_i1032" type="#_x0000_t75" style="width:22.1pt;height:30.25pt" o:ole="">
            <v:imagedata r:id="rId20" o:title=""/>
          </v:shape>
          <o:OLEObject Type="Embed" ProgID="Equation.DSMT4" ShapeID="_x0000_i1032" DrawAspect="Content" ObjectID="_1533485679" r:id="rId21"/>
        </w:object>
      </w:r>
      <w:r>
        <w:tab/>
      </w:r>
      <w:r>
        <w:tab/>
        <w:t xml:space="preserve">9) </w:t>
      </w:r>
      <w:r w:rsidRPr="00A558D1">
        <w:rPr>
          <w:position w:val="-6"/>
        </w:rPr>
        <w:object w:dxaOrig="1060" w:dyaOrig="279">
          <v:shape id="_x0000_i1033" type="#_x0000_t75" style="width:53.2pt;height:13.9pt" o:ole="">
            <v:imagedata r:id="rId22" o:title=""/>
          </v:shape>
          <o:OLEObject Type="Embed" ProgID="Equation.DSMT4" ShapeID="_x0000_i1033" DrawAspect="Content" ObjectID="_1533485680" r:id="rId23"/>
        </w:object>
      </w:r>
      <w:r>
        <w:tab/>
        <w:t xml:space="preserve">10) </w:t>
      </w:r>
      <w:r w:rsidRPr="00A558D1">
        <w:rPr>
          <w:position w:val="-24"/>
        </w:rPr>
        <w:object w:dxaOrig="400" w:dyaOrig="620">
          <v:shape id="_x0000_i1034" type="#_x0000_t75" style="width:19.65pt;height:30.25pt" o:ole="">
            <v:imagedata r:id="rId24" o:title=""/>
          </v:shape>
          <o:OLEObject Type="Embed" ProgID="Equation.DSMT4" ShapeID="_x0000_i1034" DrawAspect="Content" ObjectID="_1533485681" r:id="rId25"/>
        </w:object>
      </w:r>
      <w:r>
        <w:tab/>
        <w:t xml:space="preserve">11) </w:t>
      </w:r>
      <w:r w:rsidRPr="00A558D1">
        <w:rPr>
          <w:position w:val="-6"/>
        </w:rPr>
        <w:object w:dxaOrig="1260" w:dyaOrig="279">
          <v:shape id="_x0000_i1035" type="#_x0000_t75" style="width:63pt;height:13.9pt" o:ole="">
            <v:imagedata r:id="rId26" o:title=""/>
          </v:shape>
          <o:OLEObject Type="Embed" ProgID="Equation.DSMT4" ShapeID="_x0000_i1035" DrawAspect="Content" ObjectID="_1533485682" r:id="rId27"/>
        </w:object>
      </w:r>
      <w:r>
        <w:tab/>
        <w:t>12)</w:t>
      </w:r>
      <w:r w:rsidRPr="008B03E1">
        <w:t xml:space="preserve"> </w:t>
      </w:r>
      <w:r w:rsidRPr="00A558D1">
        <w:rPr>
          <w:position w:val="-24"/>
        </w:rPr>
        <w:object w:dxaOrig="360" w:dyaOrig="620">
          <v:shape id="_x0000_i1036" type="#_x0000_t75" style="width:18pt;height:30.25pt" o:ole="">
            <v:imagedata r:id="rId28" o:title=""/>
          </v:shape>
          <o:OLEObject Type="Embed" ProgID="Equation.DSMT4" ShapeID="_x0000_i1036" DrawAspect="Content" ObjectID="_1533485683" r:id="rId29"/>
        </w:object>
      </w:r>
    </w:p>
    <w:p w:rsidR="0009766C" w:rsidRDefault="0009766C" w:rsidP="00F75636"/>
    <w:p w:rsidR="0009766C" w:rsidRPr="00A70213" w:rsidRDefault="00A70213" w:rsidP="00F75636">
      <w:pPr>
        <w:rPr>
          <w:b/>
        </w:rPr>
      </w:pPr>
      <w:r w:rsidRPr="00A70213">
        <w:rPr>
          <w:b/>
        </w:rPr>
        <w:t>Co</w:t>
      </w:r>
      <w:r>
        <w:rPr>
          <w:b/>
        </w:rPr>
        <w:t>nvert the given degree into DMS or the DMS into degree.</w:t>
      </w:r>
    </w:p>
    <w:p w:rsidR="0009766C" w:rsidRDefault="0009766C" w:rsidP="00F75636"/>
    <w:p w:rsidR="00730144" w:rsidRDefault="00A70213" w:rsidP="00F75636">
      <w:r>
        <w:t xml:space="preserve">13) </w:t>
      </w:r>
      <w:r w:rsidRPr="00A558D1">
        <w:rPr>
          <w:position w:val="-6"/>
        </w:rPr>
        <w:object w:dxaOrig="940" w:dyaOrig="279">
          <v:shape id="_x0000_i1037" type="#_x0000_t75" style="width:47.45pt;height:13.9pt" o:ole="">
            <v:imagedata r:id="rId30" o:title=""/>
          </v:shape>
          <o:OLEObject Type="Embed" ProgID="Equation.DSMT4" ShapeID="_x0000_i1037" DrawAspect="Content" ObjectID="_1533485684" r:id="rId31"/>
        </w:object>
      </w:r>
      <w:r>
        <w:tab/>
      </w:r>
      <w:r>
        <w:tab/>
        <w:t xml:space="preserve">14) </w:t>
      </w:r>
      <w:r w:rsidRPr="00A558D1">
        <w:rPr>
          <w:position w:val="-6"/>
        </w:rPr>
        <w:object w:dxaOrig="1320" w:dyaOrig="279">
          <v:shape id="_x0000_i1038" type="#_x0000_t75" style="width:66.25pt;height:13.9pt" o:ole="">
            <v:imagedata r:id="rId32" o:title=""/>
          </v:shape>
          <o:OLEObject Type="Embed" ProgID="Equation.DSMT4" ShapeID="_x0000_i1038" DrawAspect="Content" ObjectID="_1533485685" r:id="rId33"/>
        </w:object>
      </w:r>
      <w:r>
        <w:tab/>
      </w:r>
      <w:r w:rsidR="00A43788">
        <w:tab/>
      </w:r>
      <w:r>
        <w:t xml:space="preserve">15) </w:t>
      </w:r>
      <w:r w:rsidRPr="00A558D1">
        <w:rPr>
          <w:position w:val="-6"/>
        </w:rPr>
        <w:object w:dxaOrig="820" w:dyaOrig="279">
          <v:shape id="_x0000_i1039" type="#_x0000_t75" style="width:41.75pt;height:13.9pt" o:ole="">
            <v:imagedata r:id="rId34" o:title=""/>
          </v:shape>
          <o:OLEObject Type="Embed" ProgID="Equation.DSMT4" ShapeID="_x0000_i1039" DrawAspect="Content" ObjectID="_1533485686" r:id="rId35"/>
        </w:object>
      </w:r>
      <w:r>
        <w:tab/>
      </w:r>
      <w:r>
        <w:tab/>
        <w:t>16)</w:t>
      </w:r>
      <w:r w:rsidR="00A43788">
        <w:t xml:space="preserve"> </w:t>
      </w:r>
      <w:r w:rsidR="00A43788" w:rsidRPr="00A558D1">
        <w:rPr>
          <w:position w:val="-6"/>
        </w:rPr>
        <w:object w:dxaOrig="1219" w:dyaOrig="279">
          <v:shape id="_x0000_i1040" type="#_x0000_t75" style="width:61.35pt;height:13.9pt" o:ole="">
            <v:imagedata r:id="rId36" o:title=""/>
          </v:shape>
          <o:OLEObject Type="Embed" ProgID="Equation.DSMT4" ShapeID="_x0000_i1040" DrawAspect="Content" ObjectID="_1533485687" r:id="rId37"/>
        </w:object>
      </w:r>
    </w:p>
    <w:p w:rsidR="0021063D" w:rsidRDefault="0021063D" w:rsidP="00F75636"/>
    <w:p w:rsidR="0021063D" w:rsidRDefault="0021063D" w:rsidP="00F75636"/>
    <w:p w:rsidR="0021063D" w:rsidRDefault="0021063D" w:rsidP="00F75636"/>
    <w:p w:rsidR="0021063D" w:rsidRDefault="0021063D" w:rsidP="00F75636"/>
    <w:p w:rsidR="0021063D" w:rsidRPr="0021063D" w:rsidRDefault="00C630FB" w:rsidP="00F75636">
      <w:pPr>
        <w:rPr>
          <w:b/>
        </w:rPr>
      </w:pPr>
      <w:r>
        <w:rPr>
          <w:b/>
          <w:u w:val="single"/>
        </w:rPr>
        <w:lastRenderedPageBreak/>
        <w:t>Tuesday</w:t>
      </w:r>
      <w:r w:rsidR="0021063D" w:rsidRPr="0021063D">
        <w:rPr>
          <w:b/>
          <w:u w:val="single"/>
        </w:rPr>
        <w:t xml:space="preserve">, </w:t>
      </w:r>
      <w:r>
        <w:rPr>
          <w:b/>
          <w:u w:val="single"/>
        </w:rPr>
        <w:t>August 30</w:t>
      </w:r>
      <w:r w:rsidR="0021063D" w:rsidRPr="0021063D">
        <w:rPr>
          <w:b/>
        </w:rPr>
        <w:t xml:space="preserve"> - Unit Circle part 1</w:t>
      </w:r>
    </w:p>
    <w:p w:rsidR="0021063D" w:rsidRDefault="0021063D" w:rsidP="0021063D">
      <w:pPr>
        <w:rPr>
          <w:b/>
        </w:rPr>
      </w:pPr>
    </w:p>
    <w:p w:rsidR="0021063D" w:rsidRDefault="0021063D" w:rsidP="0021063D">
      <w:pPr>
        <w:rPr>
          <w:b/>
        </w:rPr>
      </w:pPr>
      <w:r>
        <w:rPr>
          <w:b/>
          <w:noProof/>
        </w:rPr>
        <w:drawing>
          <wp:inline distT="0" distB="0" distL="0" distR="0">
            <wp:extent cx="6793865" cy="3549650"/>
            <wp:effectExtent l="19050" t="0" r="698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3865" cy="354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063D" w:rsidRDefault="0021063D" w:rsidP="0021063D">
      <w:pPr>
        <w:rPr>
          <w:b/>
        </w:rPr>
      </w:pPr>
    </w:p>
    <w:p w:rsidR="0021063D" w:rsidRDefault="00C630FB" w:rsidP="0021063D">
      <w:pPr>
        <w:rPr>
          <w:b/>
        </w:rPr>
      </w:pPr>
      <w:r>
        <w:rPr>
          <w:b/>
          <w:u w:val="single"/>
        </w:rPr>
        <w:t>Wednesday</w:t>
      </w:r>
      <w:r w:rsidR="0021063D">
        <w:rPr>
          <w:b/>
          <w:u w:val="single"/>
        </w:rPr>
        <w:t xml:space="preserve">, </w:t>
      </w:r>
      <w:r>
        <w:rPr>
          <w:b/>
          <w:u w:val="single"/>
        </w:rPr>
        <w:t>August 31</w:t>
      </w:r>
      <w:r w:rsidR="0021063D">
        <w:t xml:space="preserve"> </w:t>
      </w:r>
      <w:r w:rsidR="0021063D">
        <w:rPr>
          <w:b/>
        </w:rPr>
        <w:t>- Unit Circle part 2</w:t>
      </w:r>
    </w:p>
    <w:p w:rsidR="0021063D" w:rsidRPr="0021063D" w:rsidRDefault="0021063D" w:rsidP="0021063D">
      <w:pPr>
        <w:rPr>
          <w:b/>
        </w:rPr>
      </w:pPr>
      <w:r>
        <w:rPr>
          <w:b/>
          <w:noProof/>
        </w:rPr>
        <w:drawing>
          <wp:inline distT="0" distB="0" distL="0" distR="0">
            <wp:extent cx="6793865" cy="4886325"/>
            <wp:effectExtent l="19050" t="0" r="698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3865" cy="488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1063D" w:rsidRPr="0021063D" w:rsidSect="00A85D20">
      <w:pgSz w:w="12240" w:h="15840"/>
      <w:pgMar w:top="720" w:right="720" w:bottom="72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363442"/>
    <w:multiLevelType w:val="multilevel"/>
    <w:tmpl w:val="31806EBE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2"/>
  <w:proofState w:spelling="clean"/>
  <w:stylePaneFormatFilter w:val="3F01"/>
  <w:defaultTabStop w:val="720"/>
  <w:characterSpacingControl w:val="doNotCompress"/>
  <w:compat/>
  <w:rsids>
    <w:rsidRoot w:val="00E75470"/>
    <w:rsid w:val="00000BF8"/>
    <w:rsid w:val="00012275"/>
    <w:rsid w:val="00024E79"/>
    <w:rsid w:val="00091F29"/>
    <w:rsid w:val="0009766C"/>
    <w:rsid w:val="000B75A8"/>
    <w:rsid w:val="000E0FB7"/>
    <w:rsid w:val="001717BA"/>
    <w:rsid w:val="00175A87"/>
    <w:rsid w:val="0018683A"/>
    <w:rsid w:val="001A2A2F"/>
    <w:rsid w:val="001F5634"/>
    <w:rsid w:val="0021063D"/>
    <w:rsid w:val="00253429"/>
    <w:rsid w:val="0025783B"/>
    <w:rsid w:val="00262FCA"/>
    <w:rsid w:val="002F2A2C"/>
    <w:rsid w:val="00334509"/>
    <w:rsid w:val="00336F00"/>
    <w:rsid w:val="00337781"/>
    <w:rsid w:val="00355975"/>
    <w:rsid w:val="00361DC5"/>
    <w:rsid w:val="003645DF"/>
    <w:rsid w:val="00374876"/>
    <w:rsid w:val="00474384"/>
    <w:rsid w:val="004B44B3"/>
    <w:rsid w:val="004D0F97"/>
    <w:rsid w:val="005158A3"/>
    <w:rsid w:val="00527EA6"/>
    <w:rsid w:val="005848B8"/>
    <w:rsid w:val="00593A13"/>
    <w:rsid w:val="005F4EDE"/>
    <w:rsid w:val="00721053"/>
    <w:rsid w:val="0072780D"/>
    <w:rsid w:val="00730144"/>
    <w:rsid w:val="007319C5"/>
    <w:rsid w:val="00735539"/>
    <w:rsid w:val="007559A6"/>
    <w:rsid w:val="00763EFC"/>
    <w:rsid w:val="007935C4"/>
    <w:rsid w:val="0079418D"/>
    <w:rsid w:val="007E735F"/>
    <w:rsid w:val="00823B3A"/>
    <w:rsid w:val="008376A4"/>
    <w:rsid w:val="008A144A"/>
    <w:rsid w:val="008B03E1"/>
    <w:rsid w:val="008D3021"/>
    <w:rsid w:val="0091028E"/>
    <w:rsid w:val="00952907"/>
    <w:rsid w:val="0097298D"/>
    <w:rsid w:val="009741CC"/>
    <w:rsid w:val="0098520B"/>
    <w:rsid w:val="009E5A93"/>
    <w:rsid w:val="00A14AA6"/>
    <w:rsid w:val="00A43788"/>
    <w:rsid w:val="00A70213"/>
    <w:rsid w:val="00A70F56"/>
    <w:rsid w:val="00A85D20"/>
    <w:rsid w:val="00A94D85"/>
    <w:rsid w:val="00A971FA"/>
    <w:rsid w:val="00AB0395"/>
    <w:rsid w:val="00AB27A5"/>
    <w:rsid w:val="00AB4D99"/>
    <w:rsid w:val="00B27CDF"/>
    <w:rsid w:val="00B43B3B"/>
    <w:rsid w:val="00B6076F"/>
    <w:rsid w:val="00BA5468"/>
    <w:rsid w:val="00BD72BD"/>
    <w:rsid w:val="00BE4A66"/>
    <w:rsid w:val="00BE62D2"/>
    <w:rsid w:val="00C04E9E"/>
    <w:rsid w:val="00C630FB"/>
    <w:rsid w:val="00C75A98"/>
    <w:rsid w:val="00C871C9"/>
    <w:rsid w:val="00CF7166"/>
    <w:rsid w:val="00D244E6"/>
    <w:rsid w:val="00D30807"/>
    <w:rsid w:val="00D51136"/>
    <w:rsid w:val="00D77002"/>
    <w:rsid w:val="00DB34B4"/>
    <w:rsid w:val="00E07914"/>
    <w:rsid w:val="00E26B09"/>
    <w:rsid w:val="00E3486B"/>
    <w:rsid w:val="00E36AD4"/>
    <w:rsid w:val="00E70072"/>
    <w:rsid w:val="00E72B18"/>
    <w:rsid w:val="00E74089"/>
    <w:rsid w:val="00E75470"/>
    <w:rsid w:val="00E85099"/>
    <w:rsid w:val="00EB0F6A"/>
    <w:rsid w:val="00EB7ECC"/>
    <w:rsid w:val="00EC319D"/>
    <w:rsid w:val="00F66247"/>
    <w:rsid w:val="00F75636"/>
    <w:rsid w:val="00F85341"/>
    <w:rsid w:val="00FC3E3D"/>
    <w:rsid w:val="00FD5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26B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754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A85D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5D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B03E1"/>
    <w:rPr>
      <w:color w:val="808080"/>
    </w:rPr>
  </w:style>
  <w:style w:type="paragraph" w:customStyle="1" w:styleId="Default">
    <w:name w:val="Default"/>
    <w:rsid w:val="0021063D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26B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754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A85D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5D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4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6CA40A-1AA7-4F6E-BC52-26DFCC6585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31</Words>
  <Characters>145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Honors</vt:lpstr>
    </vt:vector>
  </TitlesOfParts>
  <Company>FBISD</Company>
  <LinksUpToDate>false</LinksUpToDate>
  <CharactersWithSpaces>1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Honors</dc:title>
  <dc:creator>907fbisd</dc:creator>
  <cp:lastModifiedBy>rerogers</cp:lastModifiedBy>
  <cp:revision>2</cp:revision>
  <cp:lastPrinted>2013-08-24T16:21:00Z</cp:lastPrinted>
  <dcterms:created xsi:type="dcterms:W3CDTF">2016-08-24T00:28:00Z</dcterms:created>
  <dcterms:modified xsi:type="dcterms:W3CDTF">2016-08-24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